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15"/>
  </p:handoutMasterIdLst>
  <p:sldIdLst>
    <p:sldId id="256" r:id="rId2"/>
    <p:sldId id="257" r:id="rId3"/>
    <p:sldId id="258" r:id="rId4"/>
    <p:sldId id="260" r:id="rId5"/>
    <p:sldId id="259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ABFCF23-3B69-468F-B69F-88F6DE6A72F2}" styleName="Medium Style 1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5">
              <a:tint val="20000"/>
            </a:schemeClr>
          </a:solidFill>
        </a:fill>
      </a:tcStyle>
    </a:band1H>
    <a:band1V>
      <a:tcStyle>
        <a:tcBdr/>
        <a:fill>
          <a:solidFill>
            <a:schemeClr val="accent5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93" d="100"/>
          <a:sy n="93" d="100"/>
        </p:scale>
        <p:origin x="856" y="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6" d="100"/>
          <a:sy n="56" d="100"/>
        </p:scale>
        <p:origin x="-2544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D884F4-0F66-4BE8-89FC-28841EF2FA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1038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8216F-E047-49F4-A12E-7ED4BD24991D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F3C71-3618-4F5E-B6F1-416B01334036}" type="slidenum">
              <a:rPr lang="en-US" smtClean="0"/>
              <a:t>‹#›</a:t>
            </a:fld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8216F-E047-49F4-A12E-7ED4BD24991D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F3C71-3618-4F5E-B6F1-416B0133403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8216F-E047-49F4-A12E-7ED4BD24991D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F3C71-3618-4F5E-B6F1-416B0133403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8216F-E047-49F4-A12E-7ED4BD24991D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F3C71-3618-4F5E-B6F1-416B0133403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8216F-E047-49F4-A12E-7ED4BD24991D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F3C71-3618-4F5E-B6F1-416B01334036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8216F-E047-49F4-A12E-7ED4BD24991D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F3C71-3618-4F5E-B6F1-416B0133403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8216F-E047-49F4-A12E-7ED4BD24991D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F3C71-3618-4F5E-B6F1-416B0133403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8216F-E047-49F4-A12E-7ED4BD24991D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F3C71-3618-4F5E-B6F1-416B0133403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8216F-E047-49F4-A12E-7ED4BD24991D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F3C71-3618-4F5E-B6F1-416B01334036}" type="slidenum">
              <a:rPr lang="en-US" smtClean="0"/>
              <a:t>‹#›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8216F-E047-49F4-A12E-7ED4BD24991D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F3C71-3618-4F5E-B6F1-416B01334036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58216F-E047-49F4-A12E-7ED4BD24991D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BF3C71-3618-4F5E-B6F1-416B01334036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dirty="0" smtClean="0"/>
              <a:t>Click to edit Master title style</a:t>
            </a:r>
            <a:endParaRPr kumimoji="0" lang="en-US" dirty="0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dirty="0" smtClean="0"/>
              <a:t>Click to edit Master text styles</a:t>
            </a:r>
          </a:p>
          <a:p>
            <a:pPr lvl="1" eaLnBrk="1" latinLnBrk="0" hangingPunct="1"/>
            <a:r>
              <a:rPr kumimoji="0" lang="en-US" dirty="0" smtClean="0"/>
              <a:t>Second level</a:t>
            </a:r>
          </a:p>
          <a:p>
            <a:pPr lvl="2" eaLnBrk="1" latinLnBrk="0" hangingPunct="1"/>
            <a:r>
              <a:rPr kumimoji="0" lang="en-US" dirty="0" smtClean="0"/>
              <a:t>Third level</a:t>
            </a:r>
          </a:p>
          <a:p>
            <a:pPr lvl="3" eaLnBrk="1" latinLnBrk="0" hangingPunct="1"/>
            <a:r>
              <a:rPr kumimoji="0" lang="en-US" dirty="0" smtClean="0"/>
              <a:t>Fourth level</a:t>
            </a:r>
          </a:p>
          <a:p>
            <a:pPr lvl="4" eaLnBrk="1" latinLnBrk="0" hangingPunct="1"/>
            <a:r>
              <a:rPr kumimoji="0" lang="en-US" dirty="0" smtClean="0"/>
              <a:t>Fifth level</a:t>
            </a:r>
            <a:endParaRPr kumimoji="0" lang="en-US" dirty="0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0058216F-E047-49F4-A12E-7ED4BD24991D}" type="datetimeFigureOut">
              <a:rPr lang="en-US" smtClean="0"/>
              <a:t>8/29/201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3BF3C71-3618-4F5E-B6F1-416B01334036}" type="slidenum">
              <a:rPr lang="en-US" smtClean="0"/>
              <a:t>‹#›</a:t>
            </a:fld>
            <a:endParaRPr lang="en-US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1.e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30.bin"/><Relationship Id="rId7" Type="http://schemas.openxmlformats.org/officeDocument/2006/relationships/image" Target="../media/image37.e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oleObject" Target="../embeddings/oleObject33.bin"/><Relationship Id="rId4" Type="http://schemas.openxmlformats.org/officeDocument/2006/relationships/image" Target="../media/image32.wmf"/><Relationship Id="rId9" Type="http://schemas.openxmlformats.org/officeDocument/2006/relationships/image" Target="../media/image3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2009229"/>
          </a:xfrm>
        </p:spPr>
        <p:txBody>
          <a:bodyPr>
            <a:normAutofit/>
          </a:bodyPr>
          <a:lstStyle/>
          <a:p>
            <a:r>
              <a:rPr lang="en-US" dirty="0" smtClean="0"/>
              <a:t>2-5: Reasoning in Algebra and Geometry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2556164"/>
            <a:ext cx="7406640" cy="1752600"/>
          </a:xfrm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229190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3143" y="465959"/>
            <a:ext cx="4371444" cy="722759"/>
          </a:xfrm>
        </p:spPr>
        <p:txBody>
          <a:bodyPr/>
          <a:lstStyle/>
          <a:p>
            <a:pPr algn="ctr"/>
            <a:r>
              <a:rPr lang="en-US" dirty="0" smtClean="0"/>
              <a:t>Transversal</a:t>
            </a:r>
            <a:endParaRPr lang="en-US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939835"/>
            <a:ext cx="8658225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939843"/>
            <a:ext cx="8658225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1939843"/>
            <a:ext cx="8658225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1685109" y="2625635"/>
            <a:ext cx="2364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xterior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1698172" y="5277395"/>
            <a:ext cx="2364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xterior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5682344" y="3879669"/>
            <a:ext cx="2364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nterior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587828" y="1188720"/>
            <a:ext cx="79160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transversal is a line that intersects two or more coplanar lines at distinct points, creating interior and exterior angles.</a:t>
            </a:r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4036424" y="2599510"/>
            <a:ext cx="1750421" cy="3005162"/>
            <a:chOff x="4036424" y="2599510"/>
            <a:chExt cx="1750421" cy="3005162"/>
          </a:xfrm>
        </p:grpSpPr>
        <p:sp>
          <p:nvSpPr>
            <p:cNvPr id="21" name="TextBox 20"/>
            <p:cNvSpPr txBox="1"/>
            <p:nvPr/>
          </p:nvSpPr>
          <p:spPr>
            <a:xfrm>
              <a:off x="4506685" y="2690950"/>
              <a:ext cx="7445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1</a:t>
              </a:r>
              <a:endParaRPr lang="en-US" sz="28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5042262" y="2599510"/>
              <a:ext cx="7445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2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937760" y="3161212"/>
              <a:ext cx="7445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3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376057" y="3226526"/>
              <a:ext cx="7445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4</a:t>
              </a:r>
              <a:endParaRPr lang="en-US" sz="28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140926" y="4519749"/>
              <a:ext cx="7445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5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637313" y="4572001"/>
              <a:ext cx="7445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6</a:t>
              </a:r>
              <a:endParaRPr lang="en-US" sz="28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506686" y="5081452"/>
              <a:ext cx="7445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7</a:t>
              </a:r>
              <a:endParaRPr lang="en-US" sz="28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036424" y="5042262"/>
              <a:ext cx="7445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64188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9" grpId="0"/>
      <p:bldP spid="2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457200"/>
            <a:ext cx="7024744" cy="762000"/>
          </a:xfrm>
        </p:spPr>
        <p:txBody>
          <a:bodyPr/>
          <a:lstStyle/>
          <a:p>
            <a:r>
              <a:rPr lang="en-US" dirty="0" smtClean="0"/>
              <a:t>Key Concepts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/>
          </p:nvPr>
        </p:nvGraphicFramePr>
        <p:xfrm>
          <a:off x="1042987" y="1295401"/>
          <a:ext cx="7238863" cy="45436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300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88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9818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ngle Pairs Formed by Transversals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1693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1693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071153" y="1920240"/>
            <a:ext cx="25733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lternate Interior Angles </a:t>
            </a:r>
            <a:r>
              <a:rPr lang="en-US" dirty="0" smtClean="0"/>
              <a:t>– are nonadjacent interior angles that lie on opposite sides of the transversal.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071153" y="3997235"/>
            <a:ext cx="25733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ame-side Interior Angles </a:t>
            </a:r>
            <a:r>
              <a:rPr lang="en-US" dirty="0" smtClean="0"/>
              <a:t>– are interior angles that lie on the same side of the transversal.</a:t>
            </a:r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4271556" y="1933303"/>
            <a:ext cx="3958047" cy="1815736"/>
            <a:chOff x="4271556" y="1933303"/>
            <a:chExt cx="3958047" cy="1815736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4376060" y="2168434"/>
              <a:ext cx="3853543" cy="483326"/>
            </a:xfrm>
            <a:prstGeom prst="straightConnector1">
              <a:avLst/>
            </a:prstGeom>
            <a:ln w="508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4271556" y="3135086"/>
              <a:ext cx="3879670" cy="274320"/>
            </a:xfrm>
            <a:prstGeom prst="straightConnector1">
              <a:avLst/>
            </a:prstGeom>
            <a:ln w="508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5904414" y="1959428"/>
              <a:ext cx="849086" cy="1789611"/>
            </a:xfrm>
            <a:prstGeom prst="straightConnector1">
              <a:avLst/>
            </a:prstGeom>
            <a:ln w="508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6270172" y="1959429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766560" y="1933303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570617" y="2390503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1903BD"/>
                  </a:solidFill>
                </a:rPr>
                <a:t>3</a:t>
              </a:r>
              <a:endParaRPr lang="en-US" dirty="0">
                <a:solidFill>
                  <a:srgbClr val="1903BD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021978" y="2429691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852160" y="2886892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3200C0"/>
                  </a:solidFill>
                </a:rPr>
                <a:t>5</a:t>
              </a:r>
              <a:endParaRPr lang="en-US" dirty="0">
                <a:solidFill>
                  <a:srgbClr val="3200C0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257108" y="2913017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6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126480" y="3317965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7</a:t>
              </a:r>
              <a:endParaRPr lang="en-US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656218" y="3226525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8</a:t>
              </a: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4271556" y="3944983"/>
            <a:ext cx="3958047" cy="1815736"/>
            <a:chOff x="4271556" y="1933303"/>
            <a:chExt cx="3958047" cy="1815736"/>
          </a:xfrm>
        </p:grpSpPr>
        <p:cxnSp>
          <p:nvCxnSpPr>
            <p:cNvPr id="68" name="Straight Arrow Connector 67"/>
            <p:cNvCxnSpPr/>
            <p:nvPr/>
          </p:nvCxnSpPr>
          <p:spPr>
            <a:xfrm flipV="1">
              <a:off x="4376060" y="2168434"/>
              <a:ext cx="3853543" cy="483326"/>
            </a:xfrm>
            <a:prstGeom prst="straightConnector1">
              <a:avLst/>
            </a:prstGeom>
            <a:ln w="508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>
              <a:off x="4271556" y="3135086"/>
              <a:ext cx="3879670" cy="274320"/>
            </a:xfrm>
            <a:prstGeom prst="straightConnector1">
              <a:avLst/>
            </a:prstGeom>
            <a:ln w="508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V="1">
              <a:off x="5904414" y="1959428"/>
              <a:ext cx="849086" cy="1789611"/>
            </a:xfrm>
            <a:prstGeom prst="straightConnector1">
              <a:avLst/>
            </a:prstGeom>
            <a:ln w="508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6270172" y="1959429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766560" y="1933303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570617" y="2390503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1903BD"/>
                  </a:solidFill>
                </a:rPr>
                <a:t>3</a:t>
              </a:r>
              <a:endParaRPr lang="en-US" dirty="0">
                <a:solidFill>
                  <a:srgbClr val="1903BD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021978" y="2429691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4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852160" y="2886892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5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257108" y="2913017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1903BD"/>
                  </a:solidFill>
                </a:rPr>
                <a:t>6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6126480" y="3317965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7</a:t>
              </a:r>
              <a:endParaRPr lang="en-US" dirty="0"/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656218" y="3226525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8</a:t>
              </a: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785689" y="1937747"/>
          <a:ext cx="1496876" cy="361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736560" imgH="177480" progId="Equation.DSMT4">
                  <p:embed/>
                </p:oleObj>
              </mc:Choice>
              <mc:Fallback>
                <p:oleObj name="Equation" r:id="rId3" imgW="736560" imgH="177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5689" y="1937747"/>
                        <a:ext cx="1496876" cy="361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/>
          </p:nvPr>
        </p:nvGraphicFramePr>
        <p:xfrm>
          <a:off x="3798888" y="2708275"/>
          <a:ext cx="14716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723600" imgH="177480" progId="Equation.DSMT4">
                  <p:embed/>
                </p:oleObj>
              </mc:Choice>
              <mc:Fallback>
                <p:oleObj name="Equation" r:id="rId5" imgW="723600" imgH="177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98888" y="2708275"/>
                        <a:ext cx="147161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/>
          </p:nvPr>
        </p:nvGraphicFramePr>
        <p:xfrm>
          <a:off x="3798888" y="3975100"/>
          <a:ext cx="14716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723600" imgH="177480" progId="Equation.DSMT4">
                  <p:embed/>
                </p:oleObj>
              </mc:Choice>
              <mc:Fallback>
                <p:oleObj name="Equation" r:id="rId7" imgW="723600" imgH="17748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98888" y="3975100"/>
                        <a:ext cx="147161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798888" y="4746081"/>
          <a:ext cx="14716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723600" imgH="177480" progId="Equation.DSMT4">
                  <p:embed/>
                </p:oleObj>
              </mc:Choice>
              <mc:Fallback>
                <p:oleObj name="Equation" r:id="rId9" imgW="723600" imgH="17748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8888" y="4746081"/>
                        <a:ext cx="1471612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489628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457200"/>
            <a:ext cx="7024744" cy="762000"/>
          </a:xfrm>
        </p:spPr>
        <p:txBody>
          <a:bodyPr/>
          <a:lstStyle/>
          <a:p>
            <a:r>
              <a:rPr lang="en-US" dirty="0" smtClean="0"/>
              <a:t>Key Concepts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/>
          </p:nvPr>
        </p:nvGraphicFramePr>
        <p:xfrm>
          <a:off x="1042987" y="1295401"/>
          <a:ext cx="7238863" cy="454369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300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60886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09818">
                <a:tc gridSpan="2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ngle Pairs Formed by Transversals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1693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1693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1071153" y="1920240"/>
            <a:ext cx="257338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rresponding Angles</a:t>
            </a:r>
            <a:r>
              <a:rPr lang="en-US" dirty="0" smtClean="0"/>
              <a:t>– lie on the same side of the transversal and are in the same position.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071153" y="3997235"/>
            <a:ext cx="25733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Alternate </a:t>
            </a:r>
            <a:r>
              <a:rPr lang="en-US" b="1" dirty="0" smtClean="0"/>
              <a:t>Exterior Angles </a:t>
            </a:r>
            <a:r>
              <a:rPr lang="en-US" dirty="0"/>
              <a:t>– are nonadjacent </a:t>
            </a:r>
            <a:r>
              <a:rPr lang="en-US" dirty="0" smtClean="0"/>
              <a:t>exterior angles </a:t>
            </a:r>
            <a:r>
              <a:rPr lang="en-US" dirty="0"/>
              <a:t>that lie on opposite sides of the transversal.</a:t>
            </a:r>
          </a:p>
        </p:txBody>
      </p:sp>
      <p:grpSp>
        <p:nvGrpSpPr>
          <p:cNvPr id="46" name="Group 45"/>
          <p:cNvGrpSpPr/>
          <p:nvPr/>
        </p:nvGrpSpPr>
        <p:grpSpPr>
          <a:xfrm>
            <a:off x="4271556" y="1933303"/>
            <a:ext cx="3958047" cy="1815736"/>
            <a:chOff x="4271556" y="1933303"/>
            <a:chExt cx="3958047" cy="1815736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4376060" y="2168434"/>
              <a:ext cx="3853543" cy="483326"/>
            </a:xfrm>
            <a:prstGeom prst="straightConnector1">
              <a:avLst/>
            </a:prstGeom>
            <a:ln w="508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4271556" y="3135086"/>
              <a:ext cx="3879670" cy="274320"/>
            </a:xfrm>
            <a:prstGeom prst="straightConnector1">
              <a:avLst/>
            </a:prstGeom>
            <a:ln w="508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5904414" y="1959428"/>
              <a:ext cx="849086" cy="1789611"/>
            </a:xfrm>
            <a:prstGeom prst="straightConnector1">
              <a:avLst/>
            </a:prstGeom>
            <a:ln w="508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6270172" y="1959429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6766560" y="1933303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</a:rPr>
                <a:t>2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570617" y="2390503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33CC"/>
                  </a:solidFill>
                </a:rPr>
                <a:t>3</a:t>
              </a:r>
              <a:endParaRPr lang="en-US" dirty="0">
                <a:solidFill>
                  <a:srgbClr val="FF33CC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6021978" y="2429691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1903BD"/>
                  </a:solidFill>
                </a:rPr>
                <a:t>4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852160" y="2886892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5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257108" y="2913017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92D050"/>
                  </a:solidFill>
                </a:rPr>
                <a:t>6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6126480" y="3317965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33CC"/>
                  </a:solidFill>
                </a:rPr>
                <a:t>7</a:t>
              </a:r>
              <a:endParaRPr lang="en-US" dirty="0">
                <a:solidFill>
                  <a:srgbClr val="FF33CC"/>
                </a:solidFill>
              </a:endParaRP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656218" y="3226525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1903BD"/>
                  </a:solidFill>
                </a:rPr>
                <a:t>8</a:t>
              </a: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4271556" y="3944983"/>
            <a:ext cx="3958047" cy="1815736"/>
            <a:chOff x="4271556" y="1933303"/>
            <a:chExt cx="3958047" cy="1815736"/>
          </a:xfrm>
        </p:grpSpPr>
        <p:cxnSp>
          <p:nvCxnSpPr>
            <p:cNvPr id="68" name="Straight Arrow Connector 67"/>
            <p:cNvCxnSpPr/>
            <p:nvPr/>
          </p:nvCxnSpPr>
          <p:spPr>
            <a:xfrm flipV="1">
              <a:off x="4376060" y="2168434"/>
              <a:ext cx="3853543" cy="483326"/>
            </a:xfrm>
            <a:prstGeom prst="straightConnector1">
              <a:avLst/>
            </a:prstGeom>
            <a:ln w="508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/>
            <p:cNvCxnSpPr/>
            <p:nvPr/>
          </p:nvCxnSpPr>
          <p:spPr>
            <a:xfrm>
              <a:off x="4271556" y="3135086"/>
              <a:ext cx="3879670" cy="274320"/>
            </a:xfrm>
            <a:prstGeom prst="straightConnector1">
              <a:avLst/>
            </a:prstGeom>
            <a:ln w="508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Arrow Connector 69"/>
            <p:cNvCxnSpPr/>
            <p:nvPr/>
          </p:nvCxnSpPr>
          <p:spPr>
            <a:xfrm flipV="1">
              <a:off x="5904414" y="1959428"/>
              <a:ext cx="849086" cy="1789611"/>
            </a:xfrm>
            <a:prstGeom prst="straightConnector1">
              <a:avLst/>
            </a:prstGeom>
            <a:ln w="50800"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6270172" y="1959429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1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6766560" y="1933303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1903BD"/>
                  </a:solidFill>
                </a:rPr>
                <a:t>2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6570617" y="2390503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3</a:t>
              </a:r>
              <a:endParaRPr lang="en-US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6021978" y="2429691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4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5852160" y="2886892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5</a:t>
              </a:r>
              <a:endParaRPr lang="en-US" dirty="0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6257108" y="2913017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6</a:t>
              </a: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6126480" y="3317965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7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5656218" y="3226525"/>
              <a:ext cx="509451" cy="3788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1903BD"/>
                  </a:solidFill>
                </a:rPr>
                <a:t>8</a:t>
              </a: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3667895" y="3975100"/>
          <a:ext cx="14462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711000" imgH="177480" progId="Equation.DSMT4">
                  <p:embed/>
                </p:oleObj>
              </mc:Choice>
              <mc:Fallback>
                <p:oleObj name="Equation" r:id="rId3" imgW="711000" imgH="17748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895" y="3975100"/>
                        <a:ext cx="14462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655195" y="4746625"/>
          <a:ext cx="14716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723600" imgH="177480" progId="Equation.DSMT4">
                  <p:embed/>
                </p:oleObj>
              </mc:Choice>
              <mc:Fallback>
                <p:oleObj name="Equation" r:id="rId5" imgW="723600" imgH="177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5195" y="4746625"/>
                        <a:ext cx="14716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729038" y="1789113"/>
          <a:ext cx="14208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698400" imgH="177480" progId="Equation.DSMT4">
                  <p:embed/>
                </p:oleObj>
              </mc:Choice>
              <mc:Fallback>
                <p:oleObj name="Equation" r:id="rId7" imgW="698400" imgH="177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1789113"/>
                        <a:ext cx="14208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703091" y="2168858"/>
          <a:ext cx="14716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723600" imgH="177480" progId="Equation.DSMT4">
                  <p:embed/>
                </p:oleObj>
              </mc:Choice>
              <mc:Fallback>
                <p:oleObj name="Equation" r:id="rId9" imgW="72360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091" y="2168858"/>
                        <a:ext cx="14716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3690938" y="2755900"/>
          <a:ext cx="14986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736560" imgH="177480" progId="Equation.DSMT4">
                  <p:embed/>
                </p:oleObj>
              </mc:Choice>
              <mc:Fallback>
                <p:oleObj name="Equation" r:id="rId11" imgW="736560" imgH="17748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2755900"/>
                        <a:ext cx="14986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3703091" y="3135509"/>
          <a:ext cx="1471612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723600" imgH="177480" progId="Equation.DSMT4">
                  <p:embed/>
                </p:oleObj>
              </mc:Choice>
              <mc:Fallback>
                <p:oleObj name="Equation" r:id="rId13" imgW="723600" imgH="177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3091" y="3135509"/>
                        <a:ext cx="1471612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2641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2751961"/>
            <a:ext cx="7024744" cy="11430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HW: p. 143 #’s 1-3, 17-23 </a:t>
            </a:r>
            <a:r>
              <a:rPr lang="en-US" sz="2000" dirty="0" smtClean="0"/>
              <a:t>when question asks for all, just put one</a:t>
            </a:r>
            <a:r>
              <a:rPr lang="en-US" sz="2800" dirty="0" smtClean="0"/>
              <a:t>, 25-42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62211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903316"/>
          </a:xfrm>
        </p:spPr>
        <p:txBody>
          <a:bodyPr/>
          <a:lstStyle/>
          <a:p>
            <a:r>
              <a:rPr lang="en-US" dirty="0" smtClean="0"/>
              <a:t>Properties of Equality</a:t>
            </a:r>
            <a:endParaRPr lang="en-US" dirty="0"/>
          </a:p>
        </p:txBody>
      </p:sp>
      <p:graphicFrame>
        <p:nvGraphicFramePr>
          <p:cNvPr id="5" name="Content Placeholder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5941998"/>
              </p:ext>
            </p:extLst>
          </p:nvPr>
        </p:nvGraphicFramePr>
        <p:xfrm>
          <a:off x="1129147" y="1357745"/>
          <a:ext cx="7886369" cy="4842546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8089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684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1089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52594">
                <a:tc gridSpan="3">
                  <a:txBody>
                    <a:bodyPr/>
                    <a:lstStyle/>
                    <a:p>
                      <a:r>
                        <a:rPr lang="en-US" sz="2400" dirty="0" smtClean="0"/>
                        <a:t>Properties of Equality</a:t>
                      </a:r>
                    </a:p>
                    <a:p>
                      <a:r>
                        <a:rPr lang="en-US" dirty="0" smtClean="0"/>
                        <a:t>     Assume a, b and c represent</a:t>
                      </a:r>
                      <a:r>
                        <a:rPr lang="en-US" baseline="0" dirty="0" smtClean="0"/>
                        <a:t> real numbers.</a:t>
                      </a:r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1307">
                <a:tc>
                  <a:txBody>
                    <a:bodyPr/>
                    <a:lstStyle/>
                    <a:p>
                      <a:r>
                        <a:rPr lang="en-US" dirty="0" smtClean="0"/>
                        <a:t>Property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finition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ample</a:t>
                      </a:r>
                      <a:endParaRPr lang="en-US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1770">
                <a:tc>
                  <a:txBody>
                    <a:bodyPr/>
                    <a:lstStyle/>
                    <a:p>
                      <a:r>
                        <a:rPr lang="en-US" dirty="0" smtClean="0"/>
                        <a:t>Addition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4261">
                <a:tc>
                  <a:txBody>
                    <a:bodyPr/>
                    <a:lstStyle/>
                    <a:p>
                      <a:r>
                        <a:rPr lang="en-US" dirty="0" smtClean="0"/>
                        <a:t>Subtraction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1307">
                <a:tc>
                  <a:txBody>
                    <a:bodyPr/>
                    <a:lstStyle/>
                    <a:p>
                      <a:r>
                        <a:rPr lang="en-US" dirty="0" smtClean="0"/>
                        <a:t>Multiplication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11307">
                <a:tc>
                  <a:txBody>
                    <a:bodyPr/>
                    <a:lstStyle/>
                    <a:p>
                      <a:r>
                        <a:rPr lang="en-US" dirty="0" smtClean="0"/>
                        <a:t>Division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5402023"/>
              </p:ext>
            </p:extLst>
          </p:nvPr>
        </p:nvGraphicFramePr>
        <p:xfrm>
          <a:off x="3092264" y="3442822"/>
          <a:ext cx="26066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6" name="Equation" r:id="rId3" imgW="1600200" imgH="203040" progId="Equation.DSMT4">
                  <p:embed/>
                </p:oleObj>
              </mc:Choice>
              <mc:Fallback>
                <p:oleObj name="Equation" r:id="rId3" imgW="1600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264" y="3442822"/>
                        <a:ext cx="26066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5581543"/>
              </p:ext>
            </p:extLst>
          </p:nvPr>
        </p:nvGraphicFramePr>
        <p:xfrm>
          <a:off x="3092264" y="4144751"/>
          <a:ext cx="26066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" name="Equation" r:id="rId5" imgW="1600200" imgH="203040" progId="Equation.DSMT4">
                  <p:embed/>
                </p:oleObj>
              </mc:Choice>
              <mc:Fallback>
                <p:oleObj name="Equation" r:id="rId5" imgW="1600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264" y="4144751"/>
                        <a:ext cx="26066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16944"/>
              </p:ext>
            </p:extLst>
          </p:nvPr>
        </p:nvGraphicFramePr>
        <p:xfrm>
          <a:off x="3113089" y="4847215"/>
          <a:ext cx="25654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" name="Equation" r:id="rId7" imgW="1574640" imgH="203040" progId="Equation.DSMT4">
                  <p:embed/>
                </p:oleObj>
              </mc:Choice>
              <mc:Fallback>
                <p:oleObj name="Equation" r:id="rId7" imgW="1574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9" y="4847215"/>
                        <a:ext cx="25654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194491"/>
              </p:ext>
            </p:extLst>
          </p:nvPr>
        </p:nvGraphicFramePr>
        <p:xfrm>
          <a:off x="3101236" y="5522447"/>
          <a:ext cx="25876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9" imgW="1587240" imgH="380880" progId="Equation.DSMT4">
                  <p:embed/>
                </p:oleObj>
              </mc:Choice>
              <mc:Fallback>
                <p:oleObj name="Equation" r:id="rId9" imgW="1587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236" y="5522447"/>
                        <a:ext cx="25876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809667"/>
              </p:ext>
            </p:extLst>
          </p:nvPr>
        </p:nvGraphicFramePr>
        <p:xfrm>
          <a:off x="6029452" y="3455522"/>
          <a:ext cx="2771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11" imgW="1701720" imgH="203040" progId="Equation.DSMT4">
                  <p:embed/>
                </p:oleObj>
              </mc:Choice>
              <mc:Fallback>
                <p:oleObj name="Equation" r:id="rId11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452" y="3455522"/>
                        <a:ext cx="27717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780366"/>
              </p:ext>
            </p:extLst>
          </p:nvPr>
        </p:nvGraphicFramePr>
        <p:xfrm>
          <a:off x="6029452" y="4132211"/>
          <a:ext cx="27717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1" name="Equation" r:id="rId13" imgW="1701720" imgH="203040" progId="Equation.DSMT4">
                  <p:embed/>
                </p:oleObj>
              </mc:Choice>
              <mc:Fallback>
                <p:oleObj name="Equation" r:id="rId13" imgW="1701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452" y="4132211"/>
                        <a:ext cx="27717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738807"/>
              </p:ext>
            </p:extLst>
          </p:nvPr>
        </p:nvGraphicFramePr>
        <p:xfrm>
          <a:off x="6061942" y="4845627"/>
          <a:ext cx="27130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15" imgW="1663560" imgH="203040" progId="Equation.DSMT4">
                  <p:embed/>
                </p:oleObj>
              </mc:Choice>
              <mc:Fallback>
                <p:oleObj name="Equation" r:id="rId15" imgW="1663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942" y="4845627"/>
                        <a:ext cx="2713038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310335"/>
              </p:ext>
            </p:extLst>
          </p:nvPr>
        </p:nvGraphicFramePr>
        <p:xfrm>
          <a:off x="6038977" y="5681197"/>
          <a:ext cx="27527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17" imgW="1688760" imgH="203040" progId="Equation.DSMT4">
                  <p:embed/>
                </p:oleObj>
              </mc:Choice>
              <mc:Fallback>
                <p:oleObj name="Equation" r:id="rId17" imgW="1688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977" y="5681197"/>
                        <a:ext cx="27527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2074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Equality</a:t>
            </a:r>
            <a:endParaRPr lang="en-US" dirty="0"/>
          </a:p>
        </p:txBody>
      </p:sp>
      <p:graphicFrame>
        <p:nvGraphicFramePr>
          <p:cNvPr id="3" name="Content Placeholder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45582271"/>
              </p:ext>
            </p:extLst>
          </p:nvPr>
        </p:nvGraphicFramePr>
        <p:xfrm>
          <a:off x="1175830" y="1259303"/>
          <a:ext cx="7860665" cy="5219959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551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8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52594">
                <a:tc gridSpan="3">
                  <a:txBody>
                    <a:bodyPr/>
                    <a:lstStyle/>
                    <a:p>
                      <a:r>
                        <a:rPr lang="en-US" sz="2400" dirty="0" smtClean="0"/>
                        <a:t>Properties of Equality</a:t>
                      </a:r>
                    </a:p>
                    <a:p>
                      <a:r>
                        <a:rPr lang="en-US" dirty="0" smtClean="0"/>
                        <a:t>     Assume a, b and c represent</a:t>
                      </a:r>
                      <a:r>
                        <a:rPr lang="en-US" baseline="0" dirty="0" smtClean="0"/>
                        <a:t> real numbers.</a:t>
                      </a:r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1307">
                <a:tc>
                  <a:txBody>
                    <a:bodyPr/>
                    <a:lstStyle/>
                    <a:p>
                      <a:r>
                        <a:rPr lang="en-US" dirty="0" smtClean="0"/>
                        <a:t>Property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finition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ample</a:t>
                      </a:r>
                      <a:endParaRPr lang="en-US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1770">
                <a:tc>
                  <a:txBody>
                    <a:bodyPr/>
                    <a:lstStyle/>
                    <a:p>
                      <a:r>
                        <a:rPr lang="en-US" dirty="0" smtClean="0"/>
                        <a:t>Reflexive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4261">
                <a:tc>
                  <a:txBody>
                    <a:bodyPr/>
                    <a:lstStyle/>
                    <a:p>
                      <a:r>
                        <a:rPr lang="en-US" dirty="0" smtClean="0"/>
                        <a:t>Symmetric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1307">
                <a:tc>
                  <a:txBody>
                    <a:bodyPr/>
                    <a:lstStyle/>
                    <a:p>
                      <a:r>
                        <a:rPr lang="en-US" dirty="0" smtClean="0"/>
                        <a:t>Transitive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11307">
                <a:tc>
                  <a:txBody>
                    <a:bodyPr/>
                    <a:lstStyle/>
                    <a:p>
                      <a:r>
                        <a:rPr lang="en-US" dirty="0" smtClean="0"/>
                        <a:t>Substitution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666958"/>
              </p:ext>
            </p:extLst>
          </p:nvPr>
        </p:nvGraphicFramePr>
        <p:xfrm>
          <a:off x="4006976" y="3397131"/>
          <a:ext cx="579136" cy="2275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3" imgW="355320" imgH="139680" progId="Equation.DSMT4">
                  <p:embed/>
                </p:oleObj>
              </mc:Choice>
              <mc:Fallback>
                <p:oleObj name="Equation" r:id="rId3" imgW="3553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976" y="3397131"/>
                        <a:ext cx="579136" cy="2275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923091"/>
              </p:ext>
            </p:extLst>
          </p:nvPr>
        </p:nvGraphicFramePr>
        <p:xfrm>
          <a:off x="3324162" y="3973033"/>
          <a:ext cx="1944765" cy="33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5" imgW="1193760" imgH="203040" progId="Equation.DSMT4">
                  <p:embed/>
                </p:oleObj>
              </mc:Choice>
              <mc:Fallback>
                <p:oleObj name="Equation" r:id="rId5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162" y="3973033"/>
                        <a:ext cx="1944765" cy="3313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153654"/>
              </p:ext>
            </p:extLst>
          </p:nvPr>
        </p:nvGraphicFramePr>
        <p:xfrm>
          <a:off x="2839068" y="4858343"/>
          <a:ext cx="2914953" cy="33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7" imgW="1790640" imgH="203040" progId="Equation.DSMT4">
                  <p:embed/>
                </p:oleObj>
              </mc:Choice>
              <mc:Fallback>
                <p:oleObj name="Equation" r:id="rId7" imgW="1790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9068" y="4858343"/>
                        <a:ext cx="2914953" cy="3309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970300"/>
              </p:ext>
            </p:extLst>
          </p:nvPr>
        </p:nvGraphicFramePr>
        <p:xfrm>
          <a:off x="2828060" y="5832475"/>
          <a:ext cx="29130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9" imgW="1790640" imgH="330120" progId="Equation.DSMT4">
                  <p:embed/>
                </p:oleObj>
              </mc:Choice>
              <mc:Fallback>
                <p:oleObj name="Equation" r:id="rId9" imgW="17906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060" y="5832475"/>
                        <a:ext cx="2913063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693717"/>
              </p:ext>
            </p:extLst>
          </p:nvPr>
        </p:nvGraphicFramePr>
        <p:xfrm>
          <a:off x="7144639" y="3366181"/>
          <a:ext cx="558072" cy="289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4639" y="3366181"/>
                        <a:ext cx="558072" cy="2894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283163"/>
              </p:ext>
            </p:extLst>
          </p:nvPr>
        </p:nvGraphicFramePr>
        <p:xfrm>
          <a:off x="6417876" y="3838865"/>
          <a:ext cx="2011598" cy="599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" name="Equation" r:id="rId13" imgW="1320480" imgH="393480" progId="Equation.DSMT4">
                  <p:embed/>
                </p:oleObj>
              </mc:Choice>
              <mc:Fallback>
                <p:oleObj name="Equation" r:id="rId13" imgW="1320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7876" y="3838865"/>
                        <a:ext cx="2011598" cy="599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654619"/>
              </p:ext>
            </p:extLst>
          </p:nvPr>
        </p:nvGraphicFramePr>
        <p:xfrm>
          <a:off x="5893325" y="4528517"/>
          <a:ext cx="30607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4" name="Equation" r:id="rId15" imgW="1879560" imgH="609480" progId="Equation.DSMT4">
                  <p:embed/>
                </p:oleObj>
              </mc:Choice>
              <mc:Fallback>
                <p:oleObj name="Equation" r:id="rId15" imgW="1879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325" y="4528517"/>
                        <a:ext cx="306070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8677260"/>
              </p:ext>
            </p:extLst>
          </p:nvPr>
        </p:nvGraphicFramePr>
        <p:xfrm>
          <a:off x="5891668" y="5832614"/>
          <a:ext cx="29559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17" imgW="1815840" imgH="330120" progId="Equation.DSMT4">
                  <p:embed/>
                </p:oleObj>
              </mc:Choice>
              <mc:Fallback>
                <p:oleObj name="Equation" r:id="rId17" imgW="1815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668" y="5832614"/>
                        <a:ext cx="29559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2063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45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45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93" decel="1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193" decel="100000"/>
                                        <p:tgtEl>
                                          <p:spTgt spid="7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2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3" dur="193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4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5" dur="193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6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93" decel="1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193" decel="100000"/>
                                        <p:tgtEl>
                                          <p:spTgt spid="1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2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3" dur="193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4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5" dur="193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6" dur="308" accel="100000" fill="hold">
                                          <p:stCondLst>
                                            <p:cond delay="193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Equality</a:t>
            </a:r>
            <a:endParaRPr lang="en-US" dirty="0"/>
          </a:p>
        </p:txBody>
      </p:sp>
      <p:graphicFrame>
        <p:nvGraphicFramePr>
          <p:cNvPr id="3" name="Content Placeholder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83948967"/>
              </p:ext>
            </p:extLst>
          </p:nvPr>
        </p:nvGraphicFramePr>
        <p:xfrm>
          <a:off x="1175830" y="1259303"/>
          <a:ext cx="7860665" cy="3219932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551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8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52594">
                <a:tc gridSpan="3">
                  <a:txBody>
                    <a:bodyPr/>
                    <a:lstStyle/>
                    <a:p>
                      <a:r>
                        <a:rPr lang="en-US" sz="2400" dirty="0" smtClean="0"/>
                        <a:t>Properties of Equality</a:t>
                      </a:r>
                    </a:p>
                    <a:p>
                      <a:r>
                        <a:rPr lang="en-US" dirty="0" smtClean="0"/>
                        <a:t>     Assume a, b and c represent</a:t>
                      </a:r>
                      <a:r>
                        <a:rPr lang="en-US" baseline="0" dirty="0" smtClean="0"/>
                        <a:t> real numbers.</a:t>
                      </a:r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1307">
                <a:tc>
                  <a:txBody>
                    <a:bodyPr/>
                    <a:lstStyle/>
                    <a:p>
                      <a:r>
                        <a:rPr lang="en-US" dirty="0" smtClean="0"/>
                        <a:t>Property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efinition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ample</a:t>
                      </a:r>
                      <a:endParaRPr lang="en-US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61770">
                <a:tc>
                  <a:txBody>
                    <a:bodyPr/>
                    <a:lstStyle/>
                    <a:p>
                      <a:r>
                        <a:rPr lang="en-US" dirty="0" smtClean="0"/>
                        <a:t>Distributive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94261"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793353"/>
              </p:ext>
            </p:extLst>
          </p:nvPr>
        </p:nvGraphicFramePr>
        <p:xfrm>
          <a:off x="3376613" y="3305175"/>
          <a:ext cx="1841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305175"/>
                        <a:ext cx="18415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0542992"/>
              </p:ext>
            </p:extLst>
          </p:nvPr>
        </p:nvGraphicFramePr>
        <p:xfrm>
          <a:off x="6505575" y="3303588"/>
          <a:ext cx="1836738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5" imgW="1130040" imgH="253800" progId="Equation.DSMT4">
                  <p:embed/>
                </p:oleObj>
              </mc:Choice>
              <mc:Fallback>
                <p:oleObj name="Equation" r:id="rId5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75" y="3303588"/>
                        <a:ext cx="1836738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139241"/>
              </p:ext>
            </p:extLst>
          </p:nvPr>
        </p:nvGraphicFramePr>
        <p:xfrm>
          <a:off x="3376613" y="3984048"/>
          <a:ext cx="1841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7" imgW="1130040" imgH="253800" progId="Equation.DSMT4">
                  <p:embed/>
                </p:oleObj>
              </mc:Choice>
              <mc:Fallback>
                <p:oleObj name="Equation" r:id="rId7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984048"/>
                        <a:ext cx="18415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762442"/>
              </p:ext>
            </p:extLst>
          </p:nvPr>
        </p:nvGraphicFramePr>
        <p:xfrm>
          <a:off x="6515100" y="3983038"/>
          <a:ext cx="18161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9" imgW="1117440" imgH="253800" progId="Equation.DSMT4">
                  <p:embed/>
                </p:oleObj>
              </mc:Choice>
              <mc:Fallback>
                <p:oleObj name="Equation" r:id="rId9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3983038"/>
                        <a:ext cx="18161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5941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erties of Congruence</a:t>
            </a:r>
            <a:endParaRPr lang="en-US" dirty="0"/>
          </a:p>
        </p:txBody>
      </p:sp>
      <p:graphicFrame>
        <p:nvGraphicFramePr>
          <p:cNvPr id="3" name="Content Placeholder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23131084"/>
              </p:ext>
            </p:extLst>
          </p:nvPr>
        </p:nvGraphicFramePr>
        <p:xfrm>
          <a:off x="1175830" y="1688794"/>
          <a:ext cx="7860665" cy="4300430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1551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1089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200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13855">
                <a:tc gridSpan="3">
                  <a:txBody>
                    <a:bodyPr/>
                    <a:lstStyle/>
                    <a:p>
                      <a:r>
                        <a:rPr lang="en-US" sz="2400" dirty="0" smtClean="0"/>
                        <a:t>Properties of Congruence</a:t>
                      </a:r>
                      <a:endParaRPr 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84039">
                <a:tc>
                  <a:txBody>
                    <a:bodyPr/>
                    <a:lstStyle/>
                    <a:p>
                      <a:r>
                        <a:rPr lang="en-US" dirty="0" smtClean="0"/>
                        <a:t>Property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ample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xample</a:t>
                      </a:r>
                      <a:endParaRPr lang="en-US" b="1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2889">
                <a:tc>
                  <a:txBody>
                    <a:bodyPr/>
                    <a:lstStyle/>
                    <a:p>
                      <a:r>
                        <a:rPr lang="en-US" dirty="0" smtClean="0"/>
                        <a:t>Reflexive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0927">
                <a:tc>
                  <a:txBody>
                    <a:bodyPr/>
                    <a:lstStyle/>
                    <a:p>
                      <a:r>
                        <a:rPr lang="en-US" dirty="0" smtClean="0"/>
                        <a:t>Symmetric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59969">
                <a:tc>
                  <a:txBody>
                    <a:bodyPr/>
                    <a:lstStyle/>
                    <a:p>
                      <a:r>
                        <a:rPr lang="en-US" dirty="0" smtClean="0"/>
                        <a:t>Transitive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414226"/>
              </p:ext>
            </p:extLst>
          </p:nvPr>
        </p:nvGraphicFramePr>
        <p:xfrm>
          <a:off x="3800475" y="3706668"/>
          <a:ext cx="9937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706668"/>
                        <a:ext cx="993775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241925"/>
              </p:ext>
            </p:extLst>
          </p:nvPr>
        </p:nvGraphicFramePr>
        <p:xfrm>
          <a:off x="2879725" y="4303568"/>
          <a:ext cx="2833688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5" imgW="1739880" imgH="241200" progId="Equation.DSMT4">
                  <p:embed/>
                </p:oleObj>
              </mc:Choice>
              <mc:Fallback>
                <p:oleObj name="Equation" r:id="rId5" imgW="1739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4303568"/>
                        <a:ext cx="2833688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812667"/>
              </p:ext>
            </p:extLst>
          </p:nvPr>
        </p:nvGraphicFramePr>
        <p:xfrm>
          <a:off x="2932113" y="5075093"/>
          <a:ext cx="27305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7" imgW="1676160" imgH="380880" progId="Equation.DSMT4">
                  <p:embed/>
                </p:oleObj>
              </mc:Choice>
              <mc:Fallback>
                <p:oleObj name="Equation" r:id="rId7" imgW="1676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5075093"/>
                        <a:ext cx="27305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910857"/>
              </p:ext>
            </p:extLst>
          </p:nvPr>
        </p:nvGraphicFramePr>
        <p:xfrm>
          <a:off x="6929438" y="3735243"/>
          <a:ext cx="99060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9" imgW="609480" imgH="164880" progId="Equation.DSMT4">
                  <p:embed/>
                </p:oleObj>
              </mc:Choice>
              <mc:Fallback>
                <p:oleObj name="Equation" r:id="rId9" imgW="6094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3735243"/>
                        <a:ext cx="990600" cy="269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871805"/>
              </p:ext>
            </p:extLst>
          </p:nvPr>
        </p:nvGraphicFramePr>
        <p:xfrm>
          <a:off x="6108700" y="4343256"/>
          <a:ext cx="2630488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11" imgW="1726920" imgH="203040" progId="Equation.DSMT4">
                  <p:embed/>
                </p:oleObj>
              </mc:Choice>
              <mc:Fallback>
                <p:oleObj name="Equation" r:id="rId11" imgW="1726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8700" y="4343256"/>
                        <a:ext cx="2630488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984612"/>
              </p:ext>
            </p:extLst>
          </p:nvPr>
        </p:nvGraphicFramePr>
        <p:xfrm>
          <a:off x="5995988" y="5054456"/>
          <a:ext cx="28543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13" imgW="1752480" imgH="406080" progId="Equation.DSMT4">
                  <p:embed/>
                </p:oleObj>
              </mc:Choice>
              <mc:Fallback>
                <p:oleObj name="Equation" r:id="rId13" imgW="1752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5054456"/>
                        <a:ext cx="285432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3786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100" decel="5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100" decel="100000" autoRev="1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450" decel="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45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857500"/>
            <a:ext cx="7498080" cy="1143000"/>
          </a:xfrm>
        </p:spPr>
        <p:txBody>
          <a:bodyPr>
            <a:normAutofit/>
          </a:bodyPr>
          <a:lstStyle/>
          <a:p>
            <a:pPr>
              <a:tabLst>
                <a:tab pos="1773238" algn="l"/>
              </a:tabLst>
            </a:pPr>
            <a:r>
              <a:rPr lang="en-US" sz="2800" dirty="0" smtClean="0"/>
              <a:t>Classwork:  Workshee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38223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1763284" y="1016382"/>
            <a:ext cx="3313355" cy="1101524"/>
          </a:xfrm>
        </p:spPr>
        <p:txBody>
          <a:bodyPr>
            <a:normAutofit/>
          </a:bodyPr>
          <a:lstStyle/>
          <a:p>
            <a:r>
              <a:rPr lang="en-US" dirty="0"/>
              <a:t>Section 3-1</a:t>
            </a:r>
            <a:br>
              <a:rPr lang="en-US" dirty="0"/>
            </a:br>
            <a:r>
              <a:rPr lang="en-US" dirty="0"/>
              <a:t>Lines &amp; Angles</a:t>
            </a:r>
          </a:p>
        </p:txBody>
      </p:sp>
    </p:spTree>
    <p:extLst>
      <p:ext uri="{BB962C8B-B14F-4D97-AF65-F5344CB8AC3E}">
        <p14:creationId xmlns:p14="http://schemas.microsoft.com/office/powerpoint/2010/main" val="31313445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90" y="457200"/>
            <a:ext cx="7024744" cy="762000"/>
          </a:xfrm>
        </p:spPr>
        <p:txBody>
          <a:bodyPr/>
          <a:lstStyle/>
          <a:p>
            <a:r>
              <a:rPr lang="en-US" dirty="0" smtClean="0"/>
              <a:t>Key Concepts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/>
          </p:nvPr>
        </p:nvGraphicFramePr>
        <p:xfrm>
          <a:off x="1042988" y="1295401"/>
          <a:ext cx="6777036" cy="49791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622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58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590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86921">
                <a:tc gridSpan="3"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arallel</a:t>
                      </a:r>
                      <a:r>
                        <a:rPr lang="en-US" baseline="0" dirty="0" smtClean="0"/>
                        <a:t> and Skew</a:t>
                      </a:r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307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307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 smtClean="0"/>
                    </a:p>
                    <a:p>
                      <a:endParaRPr lang="en-US" dirty="0" smtClean="0"/>
                    </a:p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530735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rgbClr val="00B0F0"/>
                        </a:solidFill>
                      </a:endParaRPr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chemeClr val="bg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2286000"/>
            <a:ext cx="2190750" cy="1808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" name="Group 30"/>
          <p:cNvGrpSpPr/>
          <p:nvPr/>
        </p:nvGrpSpPr>
        <p:grpSpPr>
          <a:xfrm>
            <a:off x="5823926" y="2599509"/>
            <a:ext cx="1608840" cy="1162593"/>
            <a:chOff x="5823926" y="2599509"/>
            <a:chExt cx="1608840" cy="1162593"/>
          </a:xfrm>
          <a:solidFill>
            <a:srgbClr val="00B0F0"/>
          </a:solidFill>
        </p:grpSpPr>
        <p:sp>
          <p:nvSpPr>
            <p:cNvPr id="30" name="Parallelogram 29"/>
            <p:cNvSpPr/>
            <p:nvPr/>
          </p:nvSpPr>
          <p:spPr>
            <a:xfrm>
              <a:off x="5823926" y="2599509"/>
              <a:ext cx="1608840" cy="470262"/>
            </a:xfrm>
            <a:prstGeom prst="parallelogram">
              <a:avLst>
                <a:gd name="adj" fmla="val 112585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Parallelogram 31"/>
            <p:cNvSpPr/>
            <p:nvPr/>
          </p:nvSpPr>
          <p:spPr>
            <a:xfrm>
              <a:off x="5823926" y="3291840"/>
              <a:ext cx="1608840" cy="470262"/>
            </a:xfrm>
            <a:prstGeom prst="parallelogram">
              <a:avLst>
                <a:gd name="adj" fmla="val 112585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812970" y="2769326"/>
            <a:ext cx="1110344" cy="1324837"/>
            <a:chOff x="5812970" y="2769326"/>
            <a:chExt cx="1110344" cy="1324837"/>
          </a:xfrm>
        </p:grpSpPr>
        <p:cxnSp>
          <p:nvCxnSpPr>
            <p:cNvPr id="18" name="Straight Arrow Connector 17"/>
            <p:cNvCxnSpPr/>
            <p:nvPr/>
          </p:nvCxnSpPr>
          <p:spPr>
            <a:xfrm flipV="1">
              <a:off x="6923314" y="2769326"/>
              <a:ext cx="0" cy="1324837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 flipV="1">
              <a:off x="5812970" y="2769326"/>
              <a:ext cx="0" cy="1324837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22"/>
          <p:cNvGrpSpPr/>
          <p:nvPr/>
        </p:nvGrpSpPr>
        <p:grpSpPr>
          <a:xfrm>
            <a:off x="5469117" y="2259874"/>
            <a:ext cx="2355533" cy="1145744"/>
            <a:chOff x="5469117" y="2259874"/>
            <a:chExt cx="2355533" cy="1145744"/>
          </a:xfrm>
        </p:grpSpPr>
        <p:cxnSp>
          <p:nvCxnSpPr>
            <p:cNvPr id="22" name="Straight Arrow Connector 21"/>
            <p:cNvCxnSpPr/>
            <p:nvPr/>
          </p:nvCxnSpPr>
          <p:spPr>
            <a:xfrm flipH="1">
              <a:off x="6566534" y="2259874"/>
              <a:ext cx="1258116" cy="1145744"/>
            </a:xfrm>
            <a:prstGeom prst="straightConnector1">
              <a:avLst/>
            </a:prstGeom>
            <a:ln w="25400">
              <a:solidFill>
                <a:srgbClr val="1903BD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H="1">
              <a:off x="5469117" y="2259874"/>
              <a:ext cx="1258116" cy="1145744"/>
            </a:xfrm>
            <a:prstGeom prst="straightConnector1">
              <a:avLst/>
            </a:prstGeom>
            <a:ln w="25400">
              <a:solidFill>
                <a:srgbClr val="1903BD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5469117" y="2065020"/>
            <a:ext cx="2011952" cy="1801586"/>
            <a:chOff x="5469117" y="2065020"/>
            <a:chExt cx="2011952" cy="1801586"/>
          </a:xfrm>
        </p:grpSpPr>
        <p:cxnSp>
          <p:nvCxnSpPr>
            <p:cNvPr id="26" name="Straight Arrow Connector 25"/>
            <p:cNvCxnSpPr/>
            <p:nvPr/>
          </p:nvCxnSpPr>
          <p:spPr>
            <a:xfrm flipH="1">
              <a:off x="5469117" y="3083923"/>
              <a:ext cx="1857239" cy="0"/>
            </a:xfrm>
            <a:prstGeom prst="straightConnector1">
              <a:avLst/>
            </a:prstGeom>
            <a:ln w="28575">
              <a:solidFill>
                <a:srgbClr val="00B05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H="1">
              <a:off x="7481068" y="2065020"/>
              <a:ext cx="1" cy="1801586"/>
            </a:xfrm>
            <a:prstGeom prst="straightConnector1">
              <a:avLst/>
            </a:prstGeom>
            <a:ln w="28575">
              <a:solidFill>
                <a:srgbClr val="00B05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" name="TextBox 2"/>
          <p:cNvSpPr txBox="1"/>
          <p:nvPr/>
        </p:nvSpPr>
        <p:spPr>
          <a:xfrm>
            <a:off x="1071153" y="1776549"/>
            <a:ext cx="207699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allel Lines –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Coplanar lines that do not intersect.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058091" y="3213463"/>
            <a:ext cx="244275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kew Lines –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Non coplanar lines. They are not parallel and do not intersect.</a:t>
            </a:r>
          </a:p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045029" y="4820194"/>
            <a:ext cx="22598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arallel Planes –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Planes that do not intersect.</a:t>
            </a:r>
          </a:p>
          <a:p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3513909" y="1776548"/>
            <a:ext cx="1477814" cy="1347652"/>
            <a:chOff x="3513909" y="1776548"/>
            <a:chExt cx="1477814" cy="1347652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3657600" y="2209800"/>
            <a:ext cx="1317812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Equation" r:id="rId4" imgW="622080" imgH="215640" progId="Equation.DSMT4">
                    <p:embed/>
                  </p:oleObj>
                </mc:Choice>
                <mc:Fallback>
                  <p:oleObj name="Equation" r:id="rId4" imgW="622080" imgH="215640" progId="Equation.DSMT4">
                    <p:embed/>
                    <p:pic>
                      <p:nvPicPr>
                        <p:cNvPr id="6" name="Object 5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57600" y="2209800"/>
                          <a:ext cx="1317812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3648075" y="2667000"/>
            <a:ext cx="134364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Equation" r:id="rId6" imgW="634680" imgH="215640" progId="Equation.DSMT4">
                    <p:embed/>
                  </p:oleObj>
                </mc:Choice>
                <mc:Fallback>
                  <p:oleObj name="Equation" r:id="rId6" imgW="634680" imgH="215640" progId="Equation.DSMT4">
                    <p:embed/>
                    <p:pic>
                      <p:nvPicPr>
                        <p:cNvPr id="7" name="Object 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648075" y="2667000"/>
                          <a:ext cx="1343648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3513909" y="1776548"/>
              <a:ext cx="13977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Symbols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3500846" y="3352800"/>
            <a:ext cx="1711234" cy="791698"/>
            <a:chOff x="3500846" y="3352800"/>
            <a:chExt cx="1711234" cy="791698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3505200" y="3352800"/>
            <a:ext cx="163913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8" imgW="774360" imgH="215640" progId="Equation.DSMT4">
                    <p:embed/>
                  </p:oleObj>
                </mc:Choice>
                <mc:Fallback>
                  <p:oleObj name="Equation" r:id="rId8" imgW="774360" imgH="21564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505200" y="3352800"/>
                          <a:ext cx="1639130" cy="457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3500846" y="3775166"/>
              <a:ext cx="17112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</a:t>
              </a:r>
              <a:r>
                <a:rPr lang="en-US" dirty="0" smtClean="0"/>
                <a:t>re Skew</a:t>
              </a:r>
              <a:endParaRPr lang="en-US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3513909" y="4807131"/>
            <a:ext cx="1920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lane </a:t>
            </a:r>
            <a:r>
              <a:rPr lang="en-US" dirty="0">
                <a:solidFill>
                  <a:srgbClr val="00B0F0"/>
                </a:solidFill>
              </a:rPr>
              <a:t>ABCD</a:t>
            </a:r>
            <a:r>
              <a:rPr lang="en-US" dirty="0"/>
              <a:t> // plane </a:t>
            </a:r>
            <a:r>
              <a:rPr lang="en-US" dirty="0">
                <a:solidFill>
                  <a:srgbClr val="00B0F0"/>
                </a:solidFill>
              </a:rPr>
              <a:t>EFGH</a:t>
            </a:r>
          </a:p>
          <a:p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5617029" y="4807132"/>
            <a:ext cx="17765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// means is parallel to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0655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8" grpId="0"/>
      <p:bldP spid="33" grpId="0"/>
      <p:bldP spid="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3489" y="622715"/>
            <a:ext cx="7238361" cy="1245274"/>
          </a:xfrm>
        </p:spPr>
        <p:txBody>
          <a:bodyPr>
            <a:normAutofit/>
          </a:bodyPr>
          <a:lstStyle/>
          <a:p>
            <a:r>
              <a:rPr lang="en-US" dirty="0" smtClean="0"/>
              <a:t>Ex 1. Identifying nonintersecting lines and planes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5665" y="1920239"/>
            <a:ext cx="4573536" cy="4193178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Which segments are parallel to        ?</a:t>
            </a:r>
            <a:endParaRPr lang="en-US" dirty="0"/>
          </a:p>
          <a:p>
            <a:r>
              <a:rPr lang="en-US" dirty="0" smtClean="0"/>
              <a:t>Which segments are skew to       ?</a:t>
            </a:r>
            <a:endParaRPr lang="en-US" dirty="0"/>
          </a:p>
          <a:p>
            <a:r>
              <a:rPr lang="en-US" dirty="0" smtClean="0"/>
              <a:t>What are two pairs of parallel planes?</a:t>
            </a:r>
          </a:p>
          <a:p>
            <a:endParaRPr lang="en-US" dirty="0"/>
          </a:p>
          <a:p>
            <a:r>
              <a:rPr lang="en-US" dirty="0" smtClean="0"/>
              <a:t>Which segments are parallel to plane </a:t>
            </a:r>
            <a:r>
              <a:rPr lang="en-US" dirty="0" smtClean="0">
                <a:solidFill>
                  <a:srgbClr val="FF33CC"/>
                </a:solidFill>
              </a:rPr>
              <a:t>BCGF</a:t>
            </a:r>
            <a:r>
              <a:rPr lang="en-US" dirty="0" smtClean="0"/>
              <a:t>?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485571" y="2292397"/>
          <a:ext cx="458822" cy="424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53800" imgH="203040" progId="Equation.DSMT4">
                  <p:embed/>
                </p:oleObj>
              </mc:Choice>
              <mc:Fallback>
                <p:oleObj name="Equation" r:id="rId3" imgW="25380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85571" y="2292397"/>
                        <a:ext cx="458822" cy="4246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205503" y="3089321"/>
          <a:ext cx="458788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53800" imgH="215640" progId="Equation.DSMT4">
                  <p:embed/>
                </p:oleObj>
              </mc:Choice>
              <mc:Fallback>
                <p:oleObj name="Equation" r:id="rId5" imgW="253800" imgH="2156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05503" y="3089321"/>
                        <a:ext cx="458788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544491" y="2011680"/>
            <a:ext cx="1645920" cy="1058091"/>
          </a:xfrm>
          <a:prstGeom prst="rect">
            <a:avLst/>
          </a:prstGeom>
          <a:solidFill>
            <a:srgbClr val="FF33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9298" y="1544410"/>
            <a:ext cx="3367485" cy="2779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048" name="Group 2047"/>
          <p:cNvGrpSpPr/>
          <p:nvPr/>
        </p:nvGrpSpPr>
        <p:grpSpPr>
          <a:xfrm>
            <a:off x="5682342" y="2037804"/>
            <a:ext cx="2521129" cy="1802673"/>
            <a:chOff x="5682342" y="2037804"/>
            <a:chExt cx="2521129" cy="1802673"/>
          </a:xfrm>
        </p:grpSpPr>
        <p:sp>
          <p:nvSpPr>
            <p:cNvPr id="30" name="Parallelogram 29"/>
            <p:cNvSpPr/>
            <p:nvPr/>
          </p:nvSpPr>
          <p:spPr>
            <a:xfrm rot="5400000" flipH="1">
              <a:off x="5192484" y="2527662"/>
              <a:ext cx="1802673" cy="822958"/>
            </a:xfrm>
            <a:prstGeom prst="parallelogram">
              <a:avLst>
                <a:gd name="adj" fmla="val 86481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Parallelogram 32"/>
            <p:cNvSpPr/>
            <p:nvPr/>
          </p:nvSpPr>
          <p:spPr>
            <a:xfrm rot="5400000" flipH="1">
              <a:off x="6890655" y="2527662"/>
              <a:ext cx="1802673" cy="822958"/>
            </a:xfrm>
            <a:prstGeom prst="parallelogram">
              <a:avLst>
                <a:gd name="adj" fmla="val 86481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" name="Straight Connector 7"/>
          <p:cNvCxnSpPr/>
          <p:nvPr/>
        </p:nvCxnSpPr>
        <p:spPr>
          <a:xfrm flipH="1">
            <a:off x="5656217" y="1998617"/>
            <a:ext cx="862149" cy="783772"/>
          </a:xfrm>
          <a:prstGeom prst="line">
            <a:avLst/>
          </a:prstGeom>
          <a:ln w="508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5669280" y="1998617"/>
            <a:ext cx="2560320" cy="1854926"/>
            <a:chOff x="5669280" y="1998617"/>
            <a:chExt cx="2560320" cy="1854926"/>
          </a:xfrm>
        </p:grpSpPr>
        <p:cxnSp>
          <p:nvCxnSpPr>
            <p:cNvPr id="12" name="Straight Connector 11"/>
            <p:cNvCxnSpPr/>
            <p:nvPr/>
          </p:nvCxnSpPr>
          <p:spPr>
            <a:xfrm flipH="1">
              <a:off x="7367451" y="1998617"/>
              <a:ext cx="862149" cy="783772"/>
            </a:xfrm>
            <a:prstGeom prst="line">
              <a:avLst/>
            </a:prstGeom>
            <a:ln w="508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>
              <a:off x="7367451" y="3069771"/>
              <a:ext cx="862149" cy="783772"/>
            </a:xfrm>
            <a:prstGeom prst="line">
              <a:avLst/>
            </a:prstGeom>
            <a:ln w="508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5669280" y="3069771"/>
              <a:ext cx="862149" cy="783772"/>
            </a:xfrm>
            <a:prstGeom prst="line">
              <a:avLst/>
            </a:prstGeom>
            <a:ln w="508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3536950" y="2317750"/>
          <a:ext cx="14922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825480" imgH="241200" progId="Equation.DSMT4">
                  <p:embed/>
                </p:oleObj>
              </mc:Choice>
              <mc:Fallback>
                <p:oleObj name="Equation" r:id="rId8" imgW="825480" imgH="24120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36950" y="2317750"/>
                        <a:ext cx="14922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flipH="1">
            <a:off x="7341325" y="2011679"/>
            <a:ext cx="862149" cy="783772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5643154" y="2743199"/>
            <a:ext cx="13064" cy="113647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6518366" y="1998616"/>
            <a:ext cx="13064" cy="1136470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617030" y="3853542"/>
            <a:ext cx="1763484" cy="1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505304" y="3095896"/>
            <a:ext cx="1763484" cy="1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352040" y="3101975"/>
          <a:ext cx="19288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066680" imgH="241200" progId="Equation.DSMT4">
                  <p:embed/>
                </p:oleObj>
              </mc:Choice>
              <mc:Fallback>
                <p:oleObj name="Equation" r:id="rId10" imgW="1066680" imgH="2412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52040" y="3101975"/>
                        <a:ext cx="1928813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953588" y="4402182"/>
            <a:ext cx="2521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ABCD // EFGH</a:t>
            </a:r>
            <a:endParaRPr lang="en-US" sz="2400" b="1" dirty="0">
              <a:solidFill>
                <a:schemeClr val="bg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500845" y="4402182"/>
            <a:ext cx="252113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CG // ABE</a:t>
            </a:r>
            <a:endParaRPr lang="en-US" sz="2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4561614" y="5100638"/>
          <a:ext cx="1949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1079280" imgH="241200" progId="Equation.DSMT4">
                  <p:embed/>
                </p:oleObj>
              </mc:Choice>
              <mc:Fallback>
                <p:oleObj name="Equation" r:id="rId12" imgW="1079280" imgH="2412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61614" y="5100638"/>
                        <a:ext cx="194945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/>
          <p:cNvCxnSpPr/>
          <p:nvPr/>
        </p:nvCxnSpPr>
        <p:spPr>
          <a:xfrm>
            <a:off x="5630093" y="2782389"/>
            <a:ext cx="1763484" cy="1"/>
          </a:xfrm>
          <a:prstGeom prst="line">
            <a:avLst/>
          </a:prstGeom>
          <a:ln w="50800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7380514" y="2782389"/>
            <a:ext cx="0" cy="1071154"/>
          </a:xfrm>
          <a:prstGeom prst="line">
            <a:avLst/>
          </a:prstGeom>
          <a:ln w="50800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630093" y="3853543"/>
            <a:ext cx="1763484" cy="1"/>
          </a:xfrm>
          <a:prstGeom prst="line">
            <a:avLst/>
          </a:prstGeom>
          <a:ln w="50800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V="1">
            <a:off x="5643154" y="2795452"/>
            <a:ext cx="0" cy="1071154"/>
          </a:xfrm>
          <a:prstGeom prst="line">
            <a:avLst/>
          </a:prstGeom>
          <a:ln w="50800">
            <a:solidFill>
              <a:srgbClr val="FF33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5906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0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1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000"/>
                            </p:stCondLst>
                            <p:childTnLst>
                              <p:par>
                                <p:cTn id="1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8" grpId="0"/>
      <p:bldP spid="31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99</TotalTime>
  <Words>359</Words>
  <Application>Microsoft Office PowerPoint</Application>
  <PresentationFormat>On-screen Show (4:3)</PresentationFormat>
  <Paragraphs>117</Paragraphs>
  <Slides>1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libri</vt:lpstr>
      <vt:lpstr>Gill Sans MT</vt:lpstr>
      <vt:lpstr>Verdana</vt:lpstr>
      <vt:lpstr>Wingdings 2</vt:lpstr>
      <vt:lpstr>Solstice</vt:lpstr>
      <vt:lpstr>Equation</vt:lpstr>
      <vt:lpstr>2-5: Reasoning in Algebra and Geometry</vt:lpstr>
      <vt:lpstr>Properties of Equality</vt:lpstr>
      <vt:lpstr>Properties of Equality</vt:lpstr>
      <vt:lpstr>Properties of Equality</vt:lpstr>
      <vt:lpstr>Properties of Congruence</vt:lpstr>
      <vt:lpstr>Classwork:  Worksheet</vt:lpstr>
      <vt:lpstr>Section 3-1 Lines &amp; Angles</vt:lpstr>
      <vt:lpstr>Key Concepts</vt:lpstr>
      <vt:lpstr>Ex 1. Identifying nonintersecting lines and planes.</vt:lpstr>
      <vt:lpstr>Transversal</vt:lpstr>
      <vt:lpstr>Key Concepts</vt:lpstr>
      <vt:lpstr>Key Concepts</vt:lpstr>
      <vt:lpstr>HW: p. 143 #’s 1-3, 17-23 when question asks for all, just put one, 25-4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-5: Reasoning in Algebra and Geometry  2-6: Proving Angles Congruent</dc:title>
  <dc:creator>Administrator</dc:creator>
  <cp:lastModifiedBy>Schuetz, Michael</cp:lastModifiedBy>
  <cp:revision>21</cp:revision>
  <dcterms:created xsi:type="dcterms:W3CDTF">2012-09-30T23:58:50Z</dcterms:created>
  <dcterms:modified xsi:type="dcterms:W3CDTF">2017-08-29T12:54:35Z</dcterms:modified>
</cp:coreProperties>
</file>